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7998" w:rsidRPr="00D3637A" w:rsidRDefault="001A6652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bookmarkStart w:id="0" w:name="_GoBack"/>
      <w:bookmarkEnd w:id="0"/>
      <w:r w:rsidRPr="00D3637A">
        <w:rPr>
          <w:rFonts w:ascii="Times New Roman" w:hAnsi="Times New Roman" w:cs="Times New Roman"/>
          <w:b/>
          <w:bCs/>
          <w:sz w:val="26"/>
          <w:szCs w:val="26"/>
          <w:lang w:val="nl-NL"/>
        </w:rPr>
        <w:t>GIẢI BÀI TOÁN BẰNG CÁCH LẬP PHƯƠNG TRÌNH</w:t>
      </w:r>
    </w:p>
    <w:p w:rsidR="001A6652" w:rsidRPr="00D3637A" w:rsidRDefault="001A6652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1A6652" w:rsidRPr="00D3637A" w:rsidRDefault="001A6652" w:rsidP="001A6652">
      <w:pPr>
        <w:rPr>
          <w:rFonts w:ascii="Times New Roman" w:hAnsi="Times New Roman" w:cs="Times New Roman"/>
          <w:b/>
          <w:i/>
          <w:iCs/>
          <w:sz w:val="26"/>
          <w:szCs w:val="26"/>
          <w:u w:val="single"/>
          <w:lang w:val="nl-NL"/>
        </w:rPr>
      </w:pPr>
      <w:r w:rsidRPr="00D3637A">
        <w:rPr>
          <w:rFonts w:ascii="Times New Roman" w:hAnsi="Times New Roman" w:cs="Times New Roman"/>
          <w:b/>
          <w:i/>
          <w:sz w:val="26"/>
          <w:szCs w:val="26"/>
          <w:lang w:val="nl-NL"/>
        </w:rPr>
        <w:t>1.</w:t>
      </w:r>
      <w:r w:rsidRPr="00D3637A">
        <w:rPr>
          <w:rFonts w:ascii="Times New Roman" w:hAnsi="Times New Roman" w:cs="Times New Roman"/>
          <w:b/>
          <w:i/>
          <w:iCs/>
          <w:sz w:val="26"/>
          <w:szCs w:val="26"/>
          <w:u w:val="single"/>
          <w:lang w:val="nl-NL"/>
        </w:rPr>
        <w:t xml:space="preserve">Biểu thị một đại lượng bởi một biểu thức chứa ẩn: </w:t>
      </w:r>
    </w:p>
    <w:p w:rsidR="001A6652" w:rsidRPr="00D3637A" w:rsidRDefault="001A6652" w:rsidP="001A6652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b/>
          <w:i/>
          <w:sz w:val="26"/>
          <w:szCs w:val="26"/>
          <w:u w:val="single"/>
          <w:lang w:val="nl-NL"/>
        </w:rPr>
        <w:t>Ví dụ 1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: Gọi x (km/h) là vận tốc của một ô tô khi đó: </w:t>
      </w:r>
    </w:p>
    <w:p w:rsidR="001A6652" w:rsidRPr="00D3637A" w:rsidRDefault="001A6652" w:rsidP="001A6652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- Quãng đường ô tô đi được trong 3 giờ là: 3x (km)</w:t>
      </w:r>
    </w:p>
    <w:p w:rsidR="001A6652" w:rsidRPr="00D3637A" w:rsidRDefault="001A6652" w:rsidP="001A6652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- Thời gian để ô tô đi được quãng đường 90 km là: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4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0.75pt" o:ole="">
            <v:imagedata r:id="rId4" o:title=""/>
          </v:shape>
          <o:OLEObject Type="Embed" ProgID="Equation.DSMT4" ShapeID="_x0000_i1025" DrawAspect="Content" ObjectID="_1708106378" r:id="rId5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(h)</w:t>
      </w:r>
    </w:p>
    <w:p w:rsidR="001A6652" w:rsidRPr="00D3637A" w:rsidRDefault="001A6652" w:rsidP="001A6652">
      <w:pPr>
        <w:jc w:val="both"/>
        <w:rPr>
          <w:rFonts w:ascii="Times New Roman" w:hAnsi="Times New Roman" w:cs="Times New Roman"/>
          <w:sz w:val="26"/>
          <w:szCs w:val="26"/>
          <w:bdr w:val="single" w:sz="4" w:space="0" w:color="auto" w:frame="1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*Ví dụ 2: </w:t>
      </w:r>
    </w:p>
    <w:p w:rsidR="001A6652" w:rsidRPr="00D3637A" w:rsidRDefault="001A6652" w:rsidP="001A6652">
      <w:pPr>
        <w:jc w:val="both"/>
        <w:rPr>
          <w:rFonts w:ascii="Times New Roman" w:hAnsi="Times New Roman" w:cs="Times New Roman"/>
          <w:sz w:val="26"/>
          <w:szCs w:val="26"/>
          <w:u w:val="single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a) Tổng của hai số bằng 120. Gọi số thứ nhất là x thì số thứ hai là: 120 – x.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b) Một hình chữ nhật có diện tích là 30 m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. Nếu gọi chiều dài là x (m) thì chiều rộng là: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40" w:dyaOrig="619">
          <v:shape id="_x0000_i1026" type="#_x0000_t75" style="width:16.5pt;height:31.5pt" o:ole="">
            <v:imagedata r:id="rId6" o:title=""/>
          </v:shape>
          <o:OLEObject Type="Embed" ProgID="Equation.DSMT4" ShapeID="_x0000_i1026" DrawAspect="Content" ObjectID="_1708106379" r:id="rId7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c) Một thanh kim loại đồng chất có khối lượng riêng là 7,8g/cm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3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, thể tích là x (cm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3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). Khối lượng của thanh kim loại là: 7,8.x (g)</w:t>
      </w:r>
    </w:p>
    <w:p w:rsidR="001A6652" w:rsidRPr="00D3637A" w:rsidRDefault="001A6652" w:rsidP="001A6652">
      <w:pPr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b/>
          <w:sz w:val="26"/>
          <w:szCs w:val="26"/>
          <w:lang w:val="nl-NL"/>
        </w:rPr>
        <w:t>2,</w:t>
      </w:r>
      <w:r w:rsidRPr="00D3637A">
        <w:rPr>
          <w:rFonts w:ascii="Times New Roman" w:hAnsi="Times New Roman" w:cs="Times New Roman"/>
          <w:b/>
          <w:i/>
          <w:iCs/>
          <w:sz w:val="26"/>
          <w:szCs w:val="26"/>
          <w:u w:val="single"/>
          <w:lang w:val="nl-NL"/>
        </w:rPr>
        <w:t>Ví dụ về giải bài toán bẳng cách lập pt: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Ví dụ 2: Bài toán cổ: (SGK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i/>
          <w:iCs/>
          <w:sz w:val="26"/>
          <w:szCs w:val="26"/>
          <w:u w:val="single"/>
          <w:lang w:val="nl-NL"/>
        </w:rPr>
        <w:t>Tóm tắt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: gà + chó = 36 con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        Chân gà + chân chó = 100 ( chân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Tìm : Gà ? ; chó ?</w:t>
      </w:r>
    </w:p>
    <w:p w:rsidR="001A6652" w:rsidRPr="00D3637A" w:rsidRDefault="001A6652" w:rsidP="001A6652">
      <w:pPr>
        <w:jc w:val="center"/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Giải: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- Gọi x là số gà ( con) ; x nguyên  dương (x&lt;36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- Số chó là: 36 - x ( con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- Số chân gà: 2x (chân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- Số chân chó là: 4(36 - x) ( chân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Gọi số chân gà và chó là 100 chân nên ta có pt: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    2x + 4(36 - x) = 10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236220" cy="1600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2x + 144 -  4x = 10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236220" cy="1600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2x = 44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noProof/>
          <w:position w:val="-6"/>
          <w:sz w:val="26"/>
          <w:szCs w:val="26"/>
        </w:rPr>
        <w:lastRenderedPageBreak/>
        <w:drawing>
          <wp:inline distT="0" distB="0" distL="0" distR="0">
            <wp:extent cx="236220" cy="1600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x  = 22 thoả mãn ĐK của ẩn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Vậy số gà là 22 con.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Số chó là: 36 - 22 = 14 (con)</w:t>
      </w:r>
    </w:p>
    <w:p w:rsidR="001A6652" w:rsidRPr="00D3637A" w:rsidRDefault="001A6652" w:rsidP="001A6652">
      <w:pPr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b/>
          <w:i/>
          <w:sz w:val="26"/>
          <w:szCs w:val="26"/>
          <w:lang w:val="nl-NL"/>
        </w:rPr>
        <w:t>* Các bước giải bài toán bằng cách lập phương trình :  ( SGK)</w:t>
      </w:r>
    </w:p>
    <w:p w:rsidR="001A6652" w:rsidRPr="00D3637A" w:rsidRDefault="001A6652" w:rsidP="001A6652">
      <w:pPr>
        <w:pStyle w:val="2"/>
        <w:tabs>
          <w:tab w:val="left" w:pos="720"/>
        </w:tabs>
        <w:rPr>
          <w:rFonts w:ascii="Times New Roman" w:hAnsi="Times New Roman"/>
          <w:szCs w:val="26"/>
          <w:lang w:val="nl-NL"/>
        </w:rPr>
      </w:pPr>
      <w:r w:rsidRPr="00D3637A">
        <w:rPr>
          <w:rFonts w:ascii="Times New Roman" w:hAnsi="Times New Roman"/>
          <w:szCs w:val="26"/>
          <w:bdr w:val="single" w:sz="4" w:space="0" w:color="auto"/>
          <w:lang w:val="nl-NL"/>
        </w:rPr>
        <w:t>?3</w:t>
      </w:r>
      <w:r w:rsidRPr="00D3637A">
        <w:rPr>
          <w:rFonts w:ascii="Times New Roman" w:hAnsi="Times New Roman"/>
          <w:szCs w:val="26"/>
          <w:lang w:val="nl-NL"/>
        </w:rPr>
        <w:t xml:space="preserve"> : - Gọi số chó là x (con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ĐK : x </w:t>
      </w:r>
      <w:r w:rsidRPr="00D3637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60" w:dyaOrig="320">
          <v:shape id="_x0000_i1027" type="#_x0000_t75" style="width:27.75pt;height:16.5pt" o:ole="">
            <v:imagedata r:id="rId9" o:title=""/>
          </v:shape>
          <o:OLEObject Type="Embed" ProgID="Equation.DSMT4" ShapeID="_x0000_i1027" DrawAspect="Content" ObjectID="_1708106380" r:id="rId10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, x &lt; 36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- Số chân chó là  4x (chân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- Số gà là 36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0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x (con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- Số chân gà là 2(36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0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x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Tổng số chân là 10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Ta có phương trình :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4x + 2(36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0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x)   = 10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0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x + 72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0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2x = 10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0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        2x       =  28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0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x   =  14 (thỏa mãn điều kiện)</w:t>
      </w:r>
    </w:p>
    <w:p w:rsidR="001A6652" w:rsidRPr="00D3637A" w:rsidRDefault="001A6652" w:rsidP="001A6652">
      <w:pPr>
        <w:pStyle w:val="2"/>
        <w:tabs>
          <w:tab w:val="left" w:pos="720"/>
        </w:tabs>
        <w:rPr>
          <w:rFonts w:ascii="Times New Roman" w:hAnsi="Times New Roman"/>
          <w:szCs w:val="26"/>
          <w:lang w:val="nl-NL"/>
        </w:rPr>
      </w:pPr>
      <w:r w:rsidRPr="00D3637A">
        <w:rPr>
          <w:rFonts w:ascii="Times New Roman" w:hAnsi="Times New Roman"/>
          <w:szCs w:val="26"/>
          <w:lang w:val="nl-NL"/>
        </w:rPr>
        <w:t xml:space="preserve"> Vậy số chó là 14 (con)</w:t>
      </w:r>
    </w:p>
    <w:p w:rsidR="001A6652" w:rsidRPr="00D3637A" w:rsidRDefault="001A6652" w:rsidP="001A6652">
      <w:pPr>
        <w:keepNext/>
        <w:outlineLvl w:val="2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D3637A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1 . Ví dụ.</w:t>
      </w:r>
    </w:p>
    <w:p w:rsidR="001A6652" w:rsidRPr="00D3637A" w:rsidRDefault="001A6652" w:rsidP="001A6652">
      <w:pPr>
        <w:keepNext/>
        <w:outlineLvl w:val="2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80"/>
        <w:gridCol w:w="1206"/>
        <w:gridCol w:w="1139"/>
        <w:gridCol w:w="1184"/>
      </w:tblGrid>
      <w:tr w:rsidR="001A6652" w:rsidRPr="00D3637A" w:rsidTr="00001EB4"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ác dạng chuyển động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 (km/h)</w: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(h)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S(km)</w:t>
            </w:r>
          </w:p>
        </w:tc>
      </w:tr>
      <w:tr w:rsidR="001A6652" w:rsidRPr="00D3637A" w:rsidTr="00001EB4"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Xe máy</w:t>
            </w:r>
          </w:p>
          <w:p w:rsidR="001A6652" w:rsidRPr="00D3637A" w:rsidRDefault="001A6652" w:rsidP="00001EB4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Ô tô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</w:tbl>
    <w:p w:rsidR="001A6652" w:rsidRPr="00D3637A" w:rsidRDefault="001A6652" w:rsidP="001A6652">
      <w:pPr>
        <w:keepNext/>
        <w:outlineLvl w:val="2"/>
        <w:rPr>
          <w:rFonts w:ascii="Times New Roman" w:hAnsi="Times New Roman" w:cs="Times New Roman"/>
          <w:sz w:val="26"/>
          <w:szCs w:val="26"/>
          <w:u w:val="single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u w:val="single"/>
          <w:lang w:val="nl-NL"/>
        </w:rPr>
        <w:t>Giải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u w:val="single"/>
          <w:lang w:val="nl-NL"/>
        </w:rPr>
        <w:t>Cách 1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: Gọi thời gian từ lúc xe máy khởi hành đến lúc hai xe gặp nhau là x(h). (x &gt;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240" w:dyaOrig="620">
          <v:shape id="_x0000_i1028" type="#_x0000_t75" style="width:12pt;height:30.75pt" o:ole="">
            <v:imagedata r:id="rId11" o:title=""/>
          </v:shape>
          <o:OLEObject Type="Embed" ProgID="Equation.DSMT4" ShapeID="_x0000_i1028" DrawAspect="Content" ObjectID="_1708106381" r:id="rId12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.) Quãng đường xe máy đi được là : 35x (km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Ô tô đi sau xe máy 24 phút, nên ô tô đi trong thời gian 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240" w:dyaOrig="620">
          <v:shape id="_x0000_i1029" type="#_x0000_t75" style="width:12pt;height:30.75pt" o:ole="">
            <v:imagedata r:id="rId11" o:title=""/>
          </v:shape>
          <o:OLEObject Type="Embed" ProgID="Equation.DSMT4" ShapeID="_x0000_i1029" DrawAspect="Content" ObjectID="_1708106382" r:id="rId13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(h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lastRenderedPageBreak/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Q/đường đi được là 45(x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240" w:dyaOrig="620">
          <v:shape id="_x0000_i1030" type="#_x0000_t75" style="width:12pt;height:30.75pt" o:ole="">
            <v:imagedata r:id="rId11" o:title=""/>
          </v:shape>
          <o:OLEObject Type="Embed" ProgID="Equation.DSMT4" ShapeID="_x0000_i1030" DrawAspect="Content" ObjectID="_1708106383" r:id="rId14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) (km)</w:t>
      </w:r>
    </w:p>
    <w:p w:rsidR="001A6652" w:rsidRPr="00D3637A" w:rsidRDefault="001A6652" w:rsidP="001A6652">
      <w:pPr>
        <w:tabs>
          <w:tab w:val="left" w:pos="1260"/>
        </w:tabs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Vì tổng quãng đường đi được của 2 xe bằng quãng đường Nam Định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Hà Nội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Ta có phương trình : 35x + 45(x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240" w:dyaOrig="620">
          <v:shape id="_x0000_i1031" type="#_x0000_t75" style="width:12pt;height:30.75pt" o:ole="">
            <v:imagedata r:id="rId11" o:title=""/>
          </v:shape>
          <o:OLEObject Type="Embed" ProgID="Equation.DSMT4" ShapeID="_x0000_i1031" DrawAspect="Content" ObjectID="_1708106384" r:id="rId15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) = 9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35x + 45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18 = 90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80x  =  108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x  = 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980" w:dyaOrig="620">
          <v:shape id="_x0000_i1032" type="#_x0000_t75" style="width:48.75pt;height:30.75pt" o:ole="">
            <v:imagedata r:id="rId16" o:title=""/>
          </v:shape>
          <o:OLEObject Type="Embed" ProgID="Equation.DSMT4" ShapeID="_x0000_i1032" DrawAspect="Content" ObjectID="_1708106385" r:id="rId17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(T/hợp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Vậy thời gian để hai xe gặp nhau là : 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60" w:dyaOrig="620">
          <v:shape id="_x0000_i1033" type="#_x0000_t75" style="width:18pt;height:30.75pt" o:ole="">
            <v:imagedata r:id="rId18" o:title=""/>
          </v:shape>
          <o:OLEObject Type="Embed" ProgID="Equation.DSMT4" ShapeID="_x0000_i1033" DrawAspect="Content" ObjectID="_1708106386" r:id="rId19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(h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bCs/>
          <w:iCs/>
          <w:sz w:val="26"/>
          <w:szCs w:val="26"/>
          <w:bdr w:val="single" w:sz="4" w:space="0" w:color="auto"/>
          <w:lang w:val="nl-NL"/>
        </w:rPr>
        <w:t>?1</w:t>
      </w:r>
      <w:r w:rsidRPr="00D3637A">
        <w:rPr>
          <w:rFonts w:ascii="Times New Roman" w:hAnsi="Times New Roman" w:cs="Times New Roman"/>
          <w:bCs/>
          <w:iCs/>
          <w:sz w:val="26"/>
          <w:szCs w:val="26"/>
          <w:lang w:val="nl-NL"/>
        </w:rPr>
        <w:t xml:space="preserve"> :</w:t>
      </w:r>
      <w:r w:rsidRPr="00D3637A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  <w:lang w:val="nl-NL"/>
        </w:rPr>
        <w:t>Cách 2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: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27"/>
        <w:gridCol w:w="1327"/>
        <w:gridCol w:w="1327"/>
        <w:gridCol w:w="1328"/>
      </w:tblGrid>
      <w:tr w:rsidR="001A6652" w:rsidRPr="00D3637A" w:rsidTr="00001EB4"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s</w:t>
            </w:r>
          </w:p>
        </w:tc>
      </w:tr>
      <w:tr w:rsidR="001A6652" w:rsidRPr="00D3637A" w:rsidTr="00001EB4"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Xe máy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5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380" w:dyaOrig="720">
                <v:shape id="_x0000_i1034" type="#_x0000_t75" style="width:18.75pt;height:36pt" o:ole="">
                  <v:imagedata r:id="rId20" o:title=""/>
                </v:shape>
                <o:OLEObject Type="Embed" ProgID="Equation.DSMT4" ShapeID="_x0000_i1034" DrawAspect="Content" ObjectID="_1708106387" r:id="rId21"/>
              </w:objec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x</w:t>
            </w:r>
          </w:p>
        </w:tc>
      </w:tr>
      <w:tr w:rsidR="001A6652" w:rsidRPr="00D3637A" w:rsidTr="00001EB4"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Ô tô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5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800" w:dyaOrig="720">
                <v:shape id="_x0000_i1035" type="#_x0000_t75" style="width:39.75pt;height:36pt" o:ole="">
                  <v:imagedata r:id="rId22" o:title=""/>
                </v:shape>
                <o:OLEObject Type="Embed" ProgID="Equation.DSMT4" ShapeID="_x0000_i1035" DrawAspect="Content" ObjectID="_1708106388" r:id="rId23"/>
              </w:objec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90 - x</w:t>
            </w:r>
          </w:p>
        </w:tc>
      </w:tr>
    </w:tbl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Gọi quãng đường  của xe máy đến điểm gặp nhau của 2 xe là : S(km).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ĐK : 0 &lt; S &lt; 90. 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Quãng đường đi của ô tô đến điểm gặp nhau là : 90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S (km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Thời gian đi của xe máy là :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40" w:dyaOrig="620">
          <v:shape id="_x0000_i1036" type="#_x0000_t75" style="width:17.25pt;height:30.75pt" o:ole="">
            <v:imagedata r:id="rId24" o:title=""/>
          </v:shape>
          <o:OLEObject Type="Embed" ProgID="Equation.DSMT4" ShapeID="_x0000_i1036" DrawAspect="Content" ObjectID="_1708106389" r:id="rId25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(h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Thời gian đi của ô tô là :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720" w:dyaOrig="620">
          <v:shape id="_x0000_i1037" type="#_x0000_t75" style="width:36pt;height:30.75pt" o:ole="">
            <v:imagedata r:id="rId26" o:title=""/>
          </v:shape>
          <o:OLEObject Type="Embed" ProgID="Equation.DSMT4" ShapeID="_x0000_i1037" DrawAspect="Content" ObjectID="_1708106390" r:id="rId27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(h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Theo đề bài ta có phương trình :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40" w:dyaOrig="620">
          <v:shape id="_x0000_i1038" type="#_x0000_t75" style="width:17.25pt;height:30.75pt" o:ole="">
            <v:imagedata r:id="rId24" o:title=""/>
          </v:shape>
          <o:OLEObject Type="Embed" ProgID="Equation.DSMT4" ShapeID="_x0000_i1038" DrawAspect="Content" ObjectID="_1708106391" r:id="rId28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720" w:dyaOrig="620">
          <v:shape id="_x0000_i1039" type="#_x0000_t75" style="width:36pt;height:30.75pt" o:ole="">
            <v:imagedata r:id="rId26" o:title=""/>
          </v:shape>
          <o:OLEObject Type="Embed" ProgID="Equation.DSMT4" ShapeID="_x0000_i1039" DrawAspect="Content" ObjectID="_1708106392" r:id="rId29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=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240" w:dyaOrig="620">
          <v:shape id="_x0000_i1040" type="#_x0000_t75" style="width:12pt;height:30.75pt" o:ole="">
            <v:imagedata r:id="rId11" o:title=""/>
          </v:shape>
          <o:OLEObject Type="Embed" ProgID="Equation.DSMT4" ShapeID="_x0000_i1040" DrawAspect="Content" ObjectID="_1708106393" r:id="rId30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9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7(90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x) = 126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9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630 + 7x = 126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16x = 756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x = 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1100" w:dyaOrig="620">
          <v:shape id="_x0000_i1041" type="#_x0000_t75" style="width:54.75pt;height:30.75pt" o:ole="">
            <v:imagedata r:id="rId31" o:title=""/>
          </v:shape>
          <o:OLEObject Type="Embed" ProgID="Equation.DSMT4" ShapeID="_x0000_i1041" DrawAspect="Content" ObjectID="_1708106394" r:id="rId32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lastRenderedPageBreak/>
        <w:t>Thời gian xe đi là : x : 35 =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440" w:dyaOrig="620">
          <v:shape id="_x0000_i1042" type="#_x0000_t75" style="width:21.75pt;height:30.75pt" o:ole="">
            <v:imagedata r:id="rId33" o:title=""/>
          </v:shape>
          <o:OLEObject Type="Embed" ProgID="Equation.DSMT4" ShapeID="_x0000_i1042" DrawAspect="Content" ObjectID="_1708106395" r:id="rId34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760" w:dyaOrig="620">
          <v:shape id="_x0000_i1043" type="#_x0000_t75" style="width:38.25pt;height:30.75pt" o:ole="">
            <v:imagedata r:id="rId35" o:title=""/>
          </v:shape>
          <o:OLEObject Type="Embed" ProgID="Equation.DSMT4" ShapeID="_x0000_i1043" DrawAspect="Content" ObjectID="_1708106396" r:id="rId36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h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bdr w:val="single" w:sz="4" w:space="0" w:color="auto"/>
          <w:lang w:val="nl-NL"/>
        </w:rPr>
        <w:t>?2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Nhận xét: Cách giải này phức tạp hơn, dài hơn.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b/>
          <w:sz w:val="26"/>
          <w:szCs w:val="26"/>
          <w:lang w:val="nl-NL"/>
        </w:rPr>
        <w:t>2/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3637A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  <w:lang w:val="nl-NL"/>
        </w:rPr>
        <w:t>Bài đọc thêm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: SGK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Cách 1: </w:t>
      </w:r>
      <w:r w:rsidRPr="00D3637A">
        <w:rPr>
          <w:rFonts w:ascii="Times New Roman" w:hAnsi="Times New Roman" w:cs="Times New Roman"/>
          <w:sz w:val="26"/>
          <w:szCs w:val="26"/>
          <w:u w:val="single"/>
          <w:lang w:val="nl-NL"/>
        </w:rPr>
        <w:t>Chọn ẩn không trực tiếp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Gọi số ngày may theo kế hoạch là x. ĐK x &gt; 9. Tổng số áo may theo kế hoạch là : 90x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Số ngày may thực tế :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ab/>
        <w:t xml:space="preserve">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9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Tổng số áo may thực tế: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ab/>
        <w:t xml:space="preserve">(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9) 12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Vì số áo may nhiều hơn so với kế hoạch là 60 chiếc nên ta có phương trình :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120 (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9) = 90 x + 6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(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9) = 3x + 2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36  = 3x + 2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3x  = 2 + 36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x = 38 (thích hợp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Vậy kế hoạch của phân xưởng là may trong 38 ngày với tổng số : 38 . 90 = 3420 (áo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Cách 2: Chọn ẩn trực tiếp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9"/>
        <w:gridCol w:w="1260"/>
        <w:gridCol w:w="1267"/>
        <w:gridCol w:w="1191"/>
      </w:tblGrid>
      <w:tr w:rsidR="001A6652" w:rsidRPr="00D3637A" w:rsidTr="00001EB4"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Số áo may 1 ngày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Số ngày may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ổng số áo may</w:t>
            </w:r>
          </w:p>
        </w:tc>
      </w:tr>
      <w:tr w:rsidR="001A6652" w:rsidRPr="00D3637A" w:rsidTr="00001EB4"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Kế hoạch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90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340" w:dyaOrig="620">
                <v:shape id="_x0000_i1044" type="#_x0000_t75" style="width:17.25pt;height:30.75pt" o:ole="">
                  <v:imagedata r:id="rId37" o:title=""/>
                </v:shape>
                <o:OLEObject Type="Embed" ProgID="Equation.DSMT4" ShapeID="_x0000_i1044" DrawAspect="Content" ObjectID="_1708106397" r:id="rId38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x</w:t>
            </w:r>
          </w:p>
        </w:tc>
      </w:tr>
      <w:tr w:rsidR="001A6652" w:rsidRPr="00D3637A" w:rsidTr="00001EB4"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Thực hiện 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20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700" w:dyaOrig="620">
                <v:shape id="_x0000_i1045" type="#_x0000_t75" style="width:35.25pt;height:30.75pt" o:ole="">
                  <v:imagedata r:id="rId39" o:title=""/>
                </v:shape>
                <o:OLEObject Type="Embed" ProgID="Equation.DSMT4" ShapeID="_x0000_i1045" DrawAspect="Content" ObjectID="_1708106398" r:id="rId40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x + 60</w:t>
            </w:r>
          </w:p>
        </w:tc>
      </w:tr>
    </w:tbl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Ta có pt :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40" w:dyaOrig="620">
          <v:shape id="_x0000_i1046" type="#_x0000_t75" style="width:17.25pt;height:30.75pt" o:ole="">
            <v:imagedata r:id="rId37" o:title=""/>
          </v:shape>
          <o:OLEObject Type="Embed" ProgID="Equation.DSMT4" ShapeID="_x0000_i1046" DrawAspect="Content" ObjectID="_1708106399" r:id="rId41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700" w:dyaOrig="620">
          <v:shape id="_x0000_i1047" type="#_x0000_t75" style="width:35.25pt;height:30.75pt" o:ole="">
            <v:imagedata r:id="rId39" o:title=""/>
          </v:shape>
          <o:OLEObject Type="Embed" ProgID="Equation.DSMT4" ShapeID="_x0000_i1047" DrawAspect="Content" ObjectID="_1708106400" r:id="rId42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= 9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3(x + 60) = 324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3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180 = 3240 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x  =  324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b/>
          <w:sz w:val="26"/>
          <w:szCs w:val="26"/>
          <w:lang w:val="nl-NL"/>
        </w:rPr>
        <w:t>2/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3637A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  <w:lang w:val="nl-NL"/>
        </w:rPr>
        <w:t>Bài đọc thêm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: SGK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Cách 1: </w:t>
      </w:r>
      <w:r w:rsidRPr="00D3637A">
        <w:rPr>
          <w:rFonts w:ascii="Times New Roman" w:hAnsi="Times New Roman" w:cs="Times New Roman"/>
          <w:sz w:val="26"/>
          <w:szCs w:val="26"/>
          <w:u w:val="single"/>
          <w:lang w:val="nl-NL"/>
        </w:rPr>
        <w:t>Chọn ẩn không trực tiếp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lastRenderedPageBreak/>
        <w:t>Gọi số ngày may theo kế hoạch là x. ĐK x &gt; 9. Tổng số áo may theo kế hoạch là : 90x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Số ngày may thực tế :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ab/>
        <w:t xml:space="preserve">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9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Tổng số áo may thực tế: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ab/>
        <w:t xml:space="preserve">(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9) 12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Vì số áo may nhiều hơn so với kế hoạch là 60 chiếc nên ta có phương trình :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120 (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9) = 90 x + 60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(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9) = 3x + 2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36  = 3x + 2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3x  = 2 + 36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x = 38 (thích hợp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Vậy kế hoạch của phân xưởng là may trong 38 ngày với tổng số : 38 . 90 = 3420 (áo)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Cách 2: Chọn ẩn trực tiếp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9"/>
        <w:gridCol w:w="1260"/>
        <w:gridCol w:w="1267"/>
        <w:gridCol w:w="1191"/>
      </w:tblGrid>
      <w:tr w:rsidR="001A6652" w:rsidRPr="00D3637A" w:rsidTr="00001EB4"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Số áo may 1 ngày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Số ngày may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ổng số áo may</w:t>
            </w:r>
          </w:p>
        </w:tc>
      </w:tr>
      <w:tr w:rsidR="001A6652" w:rsidRPr="00D3637A" w:rsidTr="00001EB4"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Kế hoạch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90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340" w:dyaOrig="620">
                <v:shape id="_x0000_i1048" type="#_x0000_t75" style="width:17.25pt;height:30.75pt" o:ole="">
                  <v:imagedata r:id="rId37" o:title=""/>
                </v:shape>
                <o:OLEObject Type="Embed" ProgID="Equation.DSMT4" ShapeID="_x0000_i1048" DrawAspect="Content" ObjectID="_1708106401" r:id="rId43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x</w:t>
            </w:r>
          </w:p>
        </w:tc>
      </w:tr>
      <w:tr w:rsidR="001A6652" w:rsidRPr="00D3637A" w:rsidTr="00001EB4"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Thực hiện 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20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700" w:dyaOrig="620">
                <v:shape id="_x0000_i1049" type="#_x0000_t75" style="width:35.25pt;height:30.75pt" o:ole="">
                  <v:imagedata r:id="rId39" o:title=""/>
                </v:shape>
                <o:OLEObject Type="Embed" ProgID="Equation.DSMT4" ShapeID="_x0000_i1049" DrawAspect="Content" ObjectID="_1708106402" r:id="rId44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652" w:rsidRPr="00D3637A" w:rsidRDefault="001A6652" w:rsidP="00001E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x + 60</w:t>
            </w:r>
          </w:p>
        </w:tc>
      </w:tr>
    </w:tbl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Ta có pt :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40" w:dyaOrig="620">
          <v:shape id="_x0000_i1050" type="#_x0000_t75" style="width:17.25pt;height:30.75pt" o:ole="">
            <v:imagedata r:id="rId37" o:title=""/>
          </v:shape>
          <o:OLEObject Type="Embed" ProgID="Equation.DSMT4" ShapeID="_x0000_i1050" DrawAspect="Content" ObjectID="_1708106403" r:id="rId45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3637A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700" w:dyaOrig="620">
          <v:shape id="_x0000_i1051" type="#_x0000_t75" style="width:35.25pt;height:30.75pt" o:ole="">
            <v:imagedata r:id="rId39" o:title=""/>
          </v:shape>
          <o:OLEObject Type="Embed" ProgID="Equation.DSMT4" ShapeID="_x0000_i1051" DrawAspect="Content" ObjectID="_1708106404" r:id="rId46"/>
        </w:objec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= 9</w:t>
      </w:r>
    </w:p>
    <w:p w:rsidR="001A6652" w:rsidRPr="00D3637A" w:rsidRDefault="001A6652" w:rsidP="001A665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3(x + 60) = 3240</w:t>
      </w:r>
    </w:p>
    <w:p w:rsidR="001A6652" w:rsidRPr="00D3637A" w:rsidRDefault="001A6652" w:rsidP="00D3637A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4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3x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2D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180 = 3240  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sym w:font="Symbol" w:char="F0DB"/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x  =  3240</w:t>
      </w:r>
    </w:p>
    <w:p w:rsidR="00D3637A" w:rsidRPr="00D3637A" w:rsidRDefault="00D3637A" w:rsidP="001A6652">
      <w:pP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</w:pPr>
    </w:p>
    <w:p w:rsidR="00D3637A" w:rsidRPr="00D3637A" w:rsidRDefault="00D3637A" w:rsidP="001A6652">
      <w:pP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</w:pPr>
    </w:p>
    <w:p w:rsidR="00D3637A" w:rsidRDefault="00D3637A" w:rsidP="001A6652">
      <w:pP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</w:pPr>
    </w:p>
    <w:p w:rsidR="00D3637A" w:rsidRDefault="00D3637A" w:rsidP="001A6652">
      <w:pP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</w:pPr>
    </w:p>
    <w:p w:rsidR="00D3637A" w:rsidRDefault="00D3637A" w:rsidP="001A6652">
      <w:pP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</w:pPr>
    </w:p>
    <w:p w:rsidR="00D3637A" w:rsidRDefault="00D3637A" w:rsidP="001A6652">
      <w:pP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</w:pPr>
    </w:p>
    <w:p w:rsidR="00D3637A" w:rsidRDefault="00D3637A" w:rsidP="001A6652">
      <w:pP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</w:pPr>
    </w:p>
    <w:p w:rsidR="00D3637A" w:rsidRPr="00D3637A" w:rsidRDefault="00D3637A" w:rsidP="001A6652">
      <w:pP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  <w:lastRenderedPageBreak/>
        <w:t>HÌNH HỌC :</w:t>
      </w:r>
    </w:p>
    <w:p w:rsidR="00D3637A" w:rsidRPr="00D3637A" w:rsidRDefault="00D3637A" w:rsidP="00D3637A">
      <w:pPr>
        <w:jc w:val="center"/>
        <w:rPr>
          <w:rFonts w:ascii="Times New Roman" w:hAnsi="Times New Roman" w:cs="Times New Roman"/>
          <w:b/>
          <w:color w:val="002060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b/>
          <w:color w:val="002060"/>
          <w:sz w:val="26"/>
          <w:szCs w:val="26"/>
          <w:lang w:val="nl-NL"/>
        </w:rPr>
        <w:t>KHÁI NIỆM HAI TAM GIÁC ĐỒNG DẠNG</w:t>
      </w:r>
    </w:p>
    <w:p w:rsidR="00D3637A" w:rsidRPr="00D3637A" w:rsidRDefault="00D3637A" w:rsidP="00D3637A">
      <w:pPr>
        <w:rPr>
          <w:rFonts w:ascii="Times New Roman" w:hAnsi="Times New Roman" w:cs="Times New Roman"/>
          <w:b/>
          <w:bCs/>
          <w:sz w:val="26"/>
          <w:szCs w:val="26"/>
          <w:u w:val="single"/>
          <w:lang w:val="sv-SE"/>
        </w:rPr>
      </w:pPr>
      <w:r w:rsidRPr="00D3637A">
        <w:rPr>
          <w:rFonts w:ascii="Times New Roman" w:hAnsi="Times New Roman" w:cs="Times New Roman"/>
          <w:b/>
          <w:bCs/>
          <w:sz w:val="26"/>
          <w:szCs w:val="26"/>
          <w:lang w:val="sv-SE"/>
        </w:rPr>
        <w:t>1</w:t>
      </w:r>
      <w:r w:rsidRPr="00D3637A">
        <w:rPr>
          <w:rFonts w:ascii="Times New Roman" w:hAnsi="Times New Roman" w:cs="Times New Roman"/>
          <w:b/>
          <w:bCs/>
          <w:sz w:val="26"/>
          <w:szCs w:val="26"/>
          <w:u w:val="single"/>
          <w:lang w:val="sv-SE"/>
        </w:rPr>
        <w:t>) Tam giác đồng dạng :</w:t>
      </w:r>
    </w:p>
    <w:p w:rsidR="00D3637A" w:rsidRPr="00D3637A" w:rsidRDefault="00D3637A" w:rsidP="00D3637A">
      <w:pPr>
        <w:rPr>
          <w:rFonts w:ascii="Times New Roman" w:hAnsi="Times New Roman" w:cs="Times New Roman"/>
          <w:bCs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bCs/>
          <w:sz w:val="26"/>
          <w:szCs w:val="26"/>
          <w:lang w:val="sv-SE"/>
        </w:rPr>
        <w:t>a) Định nghĩa :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</w:rPr>
      </w:pPr>
      <w:r w:rsidRPr="00D3637A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6C29714" wp14:editId="122A9636">
            <wp:extent cx="246380" cy="2463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D3637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4384" behindDoc="1" locked="0" layoutInCell="1" allowOverlap="1" wp14:anchorId="06D15516" wp14:editId="27B9DAB3">
            <wp:simplePos x="0" y="0"/>
            <wp:positionH relativeFrom="column">
              <wp:posOffset>393065</wp:posOffset>
            </wp:positionH>
            <wp:positionV relativeFrom="paragraph">
              <wp:posOffset>135890</wp:posOffset>
            </wp:positionV>
            <wp:extent cx="2752725" cy="1162050"/>
            <wp:effectExtent l="0" t="0" r="0" b="0"/>
            <wp:wrapTight wrapText="bothSides">
              <wp:wrapPolygon edited="0">
                <wp:start x="4185" y="354"/>
                <wp:lineTo x="3438" y="6728"/>
                <wp:lineTo x="2242" y="9207"/>
                <wp:lineTo x="2093" y="12393"/>
                <wp:lineTo x="1495" y="14164"/>
                <wp:lineTo x="299" y="18059"/>
                <wp:lineTo x="299" y="18413"/>
                <wp:lineTo x="17041" y="19475"/>
                <wp:lineTo x="17788" y="19475"/>
                <wp:lineTo x="17788" y="18059"/>
                <wp:lineTo x="20927" y="18059"/>
                <wp:lineTo x="20927" y="12748"/>
                <wp:lineTo x="17938" y="12393"/>
                <wp:lineTo x="18237" y="9561"/>
                <wp:lineTo x="16144" y="8498"/>
                <wp:lineTo x="6876" y="6728"/>
                <wp:lineTo x="4933" y="354"/>
                <wp:lineTo x="4185" y="354"/>
              </wp:wrapPolygon>
            </wp:wrapTight>
            <wp:docPr id="5" name="Hình ảnh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637A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it-IT"/>
        </w:rPr>
      </w:pP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it-IT"/>
        </w:rPr>
      </w:pP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it-IT"/>
        </w:rPr>
      </w:pP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it-IT"/>
        </w:rPr>
      </w:pP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007D73A" wp14:editId="67D88982">
            <wp:extent cx="1359535" cy="2546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79203E54" wp14:editId="65041141">
            <wp:extent cx="858520" cy="4216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 ; </w:t>
      </w:r>
      <w:r w:rsidRPr="00D3637A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6816C473" wp14:editId="4C7B67D0">
            <wp:extent cx="993775" cy="4216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354A6FF4" wp14:editId="03B5B1DF">
            <wp:extent cx="858520" cy="42164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C755D66" wp14:editId="6D8D0465">
            <wp:extent cx="191135" cy="15113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55EE77B9" wp14:editId="3873D6BD">
            <wp:extent cx="1216660" cy="42164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sz w:val="26"/>
          <w:szCs w:val="26"/>
          <w:lang w:val="nl-NL"/>
        </w:rPr>
        <w:t>*</w:t>
      </w:r>
      <w:r w:rsidRPr="00D3637A">
        <w:rPr>
          <w:rFonts w:ascii="Times New Roman" w:hAnsi="Times New Roman" w:cs="Times New Roman"/>
          <w:sz w:val="26"/>
          <w:szCs w:val="26"/>
          <w:u w:val="single"/>
          <w:lang w:val="nl-NL"/>
        </w:rPr>
        <w:t>Định nghĩa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: SGK/70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F01E507" wp14:editId="16BC2B9E">
            <wp:extent cx="135255" cy="19875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 xml:space="preserve">ABC </w:t>
      </w:r>
      <w:r w:rsidRPr="00D3637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BE1F95B" wp14:editId="3727F14D">
            <wp:extent cx="182880" cy="103505"/>
            <wp:effectExtent l="0" t="0" r="0" b="0"/>
            <wp:docPr id="13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260D744" wp14:editId="282EF956">
            <wp:extent cx="135255" cy="16700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A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B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C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nếu</w:t>
      </w:r>
      <w:r w:rsidRPr="00D3637A">
        <w:rPr>
          <w:rFonts w:ascii="Times New Roman" w:hAnsi="Times New Roman" w:cs="Times New Roman"/>
          <w:noProof/>
          <w:position w:val="-50"/>
          <w:sz w:val="26"/>
          <w:szCs w:val="26"/>
        </w:rPr>
        <w:drawing>
          <wp:inline distT="0" distB="0" distL="0" distR="0" wp14:anchorId="2D202379" wp14:editId="44FD9A85">
            <wp:extent cx="1431290" cy="70739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7A" w:rsidRPr="00D3637A" w:rsidRDefault="00D3637A" w:rsidP="00D3637A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D3637A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501DB7AF" wp14:editId="1F1C8679">
            <wp:extent cx="1271905" cy="42164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9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nl-NL"/>
        </w:rPr>
        <w:t>= k: tỉ số đồng dạng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it-IT"/>
        </w:rPr>
      </w:pPr>
      <w:r w:rsidRPr="00D3637A">
        <w:rPr>
          <w:rFonts w:ascii="Times New Roman" w:hAnsi="Times New Roman" w:cs="Times New Roman"/>
          <w:sz w:val="26"/>
          <w:szCs w:val="26"/>
          <w:lang w:val="it-IT"/>
        </w:rPr>
        <w:t>b) Tính chất: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51E1DD5" wp14:editId="3F6B3ABD">
            <wp:extent cx="270510" cy="24638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 1) Nếu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FB92DA5" wp14:editId="4E18C345">
            <wp:extent cx="135255" cy="16700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A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B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C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 xml:space="preserve">' 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=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7080DFA" wp14:editId="7B0CF679">
            <wp:extent cx="135255" cy="16700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ABC  thì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B588B2D" wp14:editId="4EE003B4">
            <wp:extent cx="135255" cy="16700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A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B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C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2FAFFBD" wp14:editId="7231A5FC">
            <wp:extent cx="182880" cy="103505"/>
            <wp:effectExtent l="0" t="0" r="0" b="0"/>
            <wp:docPr id="21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5B9BAD1" wp14:editId="7140E806">
            <wp:extent cx="135255" cy="16700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ABC, tỉ số đồng dạng là 1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2) Nếu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2121102" wp14:editId="6A236A0B">
            <wp:extent cx="135255" cy="16700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ABC </w:t>
      </w:r>
      <w:r w:rsidRPr="00D3637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BA80C8C" wp14:editId="28F64DEC">
            <wp:extent cx="182880" cy="103505"/>
            <wp:effectExtent l="0" t="0" r="0" b="0"/>
            <wp:docPr id="24" name="Hình ả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C182257" wp14:editId="14EA21A6">
            <wp:extent cx="135255" cy="1670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A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B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C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 theo tỉ số k thì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519A010" wp14:editId="731E7FF1">
            <wp:extent cx="135255" cy="16700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A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B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C</w:t>
      </w:r>
      <w:r w:rsidRPr="00D3637A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'</w:t>
      </w:r>
      <w:r w:rsidRPr="00D3637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41F43BF" wp14:editId="6E76F8AF">
            <wp:extent cx="182880" cy="103505"/>
            <wp:effectExtent l="0" t="0" r="0" b="0"/>
            <wp:docPr id="27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52F4CFB" wp14:editId="62A91951">
            <wp:extent cx="135255" cy="16700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ABC theo tỉ số </w:t>
      </w:r>
      <w:r w:rsidRPr="00D3637A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0C3D13FE" wp14:editId="1E34A967">
            <wp:extent cx="151130" cy="39751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7A" w:rsidRPr="00D3637A" w:rsidRDefault="00D3637A" w:rsidP="00D3637A">
      <w:pPr>
        <w:tabs>
          <w:tab w:val="left" w:pos="420"/>
        </w:tabs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sz w:val="26"/>
          <w:szCs w:val="26"/>
          <w:lang w:val="sv-SE"/>
        </w:rPr>
        <w:t>*</w:t>
      </w:r>
      <w:r w:rsidRPr="00D3637A">
        <w:rPr>
          <w:rFonts w:ascii="Times New Roman" w:hAnsi="Times New Roman" w:cs="Times New Roman"/>
          <w:sz w:val="26"/>
          <w:szCs w:val="26"/>
          <w:u w:val="single"/>
          <w:lang w:val="sv-SE"/>
        </w:rPr>
        <w:t>Tính chất: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 SGK/70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u w:val="single"/>
          <w:lang w:val="sv-SE"/>
        </w:rPr>
      </w:pPr>
      <w:r w:rsidRPr="00D3637A">
        <w:rPr>
          <w:rFonts w:ascii="Times New Roman" w:hAnsi="Times New Roman" w:cs="Times New Roman"/>
          <w:sz w:val="26"/>
          <w:szCs w:val="26"/>
          <w:u w:val="single"/>
          <w:lang w:val="sv-SE"/>
        </w:rPr>
        <w:t>BT 23/71 SGK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: 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sz w:val="26"/>
          <w:szCs w:val="26"/>
          <w:lang w:val="sv-SE"/>
        </w:rPr>
        <w:t>a) Hai tam giác bằng nhau thì đồng dạng với nhau  Đúng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sz w:val="26"/>
          <w:szCs w:val="26"/>
          <w:lang w:val="sv-SE"/>
        </w:rPr>
        <w:lastRenderedPageBreak/>
        <w:t>b) Hai tam giác đồng dạng với nhau thì bằng nhau Sai vì chỉ đúng khi tỉ số đồng dạng là 1</w:t>
      </w:r>
    </w:p>
    <w:p w:rsidR="00D3637A" w:rsidRPr="00D3637A" w:rsidRDefault="00D3637A" w:rsidP="00D3637A">
      <w:pPr>
        <w:rPr>
          <w:rFonts w:ascii="Times New Roman" w:hAnsi="Times New Roman" w:cs="Times New Roman"/>
          <w:b/>
          <w:sz w:val="26"/>
          <w:szCs w:val="26"/>
          <w:u w:val="single"/>
          <w:lang w:val="sv-SE"/>
        </w:rPr>
      </w:pPr>
      <w:r w:rsidRPr="00D3637A">
        <w:rPr>
          <w:rFonts w:ascii="Times New Roman" w:hAnsi="Times New Roman" w:cs="Times New Roman"/>
          <w:b/>
          <w:sz w:val="26"/>
          <w:szCs w:val="26"/>
          <w:u w:val="single"/>
          <w:lang w:val="sv-SE"/>
        </w:rPr>
        <w:t xml:space="preserve">2. Định lí: 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(SGK/71)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89560</wp:posOffset>
                </wp:positionH>
                <wp:positionV relativeFrom="paragraph">
                  <wp:posOffset>48260</wp:posOffset>
                </wp:positionV>
                <wp:extent cx="7620" cy="967740"/>
                <wp:effectExtent l="0" t="0" r="30480" b="22860"/>
                <wp:wrapNone/>
                <wp:docPr id="46" name="Straight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9677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line w14:anchorId="094F131A" id="Straight Connector 4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8pt,3.8pt" to="23.4pt,8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GT   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94FCA0E" wp14:editId="25074903">
            <wp:extent cx="135255" cy="16700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ABC có   MN//BC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4294967295" distB="4294967295" distL="114300" distR="114300" simplePos="0" relativeHeight="251666432" behindDoc="0" locked="0" layoutInCell="1" allowOverlap="1" wp14:anchorId="1D08ECC8" wp14:editId="7A706B5A">
                <wp:simplePos x="0" y="0"/>
                <wp:positionH relativeFrom="column">
                  <wp:posOffset>-53340</wp:posOffset>
                </wp:positionH>
                <wp:positionV relativeFrom="paragraph">
                  <wp:posOffset>267970</wp:posOffset>
                </wp:positionV>
                <wp:extent cx="1828800" cy="0"/>
                <wp:effectExtent l="0" t="0" r="19050" b="19050"/>
                <wp:wrapNone/>
                <wp:docPr id="30" name="Đường nối Thẳng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line w14:anchorId="4789EFCA" id="Đường nối Thẳng 25" o:spid="_x0000_s1026" style="position:absolute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4.2pt,21.1pt" to="139.8pt,2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"/>
            </w:pict>
          </mc:Fallback>
        </mc:AlternateConten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         (</w:t>
      </w:r>
      <w:r w:rsidRPr="00D3637A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68B3C1A" wp14:editId="368D9F11">
            <wp:extent cx="1089025" cy="20701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)                       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KL     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616124A" wp14:editId="47C88AE8">
            <wp:extent cx="135255" cy="16700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AMN </w:t>
      </w:r>
      <w:r w:rsidRPr="00D3637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385C104" wp14:editId="6D4AB561">
            <wp:extent cx="182880" cy="103505"/>
            <wp:effectExtent l="0" t="0" r="0" b="0"/>
            <wp:docPr id="34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61D3F0D" wp14:editId="0B08B675">
            <wp:extent cx="135255" cy="16700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ABC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sz w:val="26"/>
          <w:szCs w:val="26"/>
          <w:lang w:val="sv-SE"/>
        </w:rPr>
        <w:t>Chứng minh: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7456" behindDoc="1" locked="0" layoutInCell="1" allowOverlap="1" wp14:anchorId="684C6D16" wp14:editId="5701C2E0">
            <wp:simplePos x="0" y="0"/>
            <wp:positionH relativeFrom="column">
              <wp:posOffset>1649095</wp:posOffset>
            </wp:positionH>
            <wp:positionV relativeFrom="paragraph">
              <wp:posOffset>-1451610</wp:posOffset>
            </wp:positionV>
            <wp:extent cx="1597025" cy="1339215"/>
            <wp:effectExtent l="0" t="0" r="0" b="0"/>
            <wp:wrapTight wrapText="bothSides">
              <wp:wrapPolygon edited="0">
                <wp:start x="7214" y="1229"/>
                <wp:lineTo x="6184" y="6760"/>
                <wp:lineTo x="2834" y="8910"/>
                <wp:lineTo x="2577" y="9525"/>
                <wp:lineTo x="4380" y="11676"/>
                <wp:lineTo x="2319" y="16592"/>
                <wp:lineTo x="1288" y="17514"/>
                <wp:lineTo x="773" y="18435"/>
                <wp:lineTo x="773" y="19357"/>
                <wp:lineTo x="20097" y="19357"/>
                <wp:lineTo x="20355" y="18435"/>
                <wp:lineTo x="19582" y="17514"/>
                <wp:lineTo x="18293" y="16592"/>
                <wp:lineTo x="14429" y="11676"/>
                <wp:lineTo x="17263" y="8910"/>
                <wp:lineTo x="16748" y="8296"/>
                <wp:lineTo x="10821" y="6760"/>
                <wp:lineTo x="8503" y="1229"/>
                <wp:lineTo x="7214" y="1229"/>
              </wp:wrapPolygon>
            </wp:wrapTight>
            <wp:docPr id="36" name="Hình ả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33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Xét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99DFC10" wp14:editId="3CDBF935">
            <wp:extent cx="135255" cy="16700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AMN và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DF448C8" wp14:editId="7F991B63">
            <wp:extent cx="135255" cy="16700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ABC có: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FBC9309" wp14:editId="706193A9">
            <wp:extent cx="151130" cy="21463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 là góc chung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A6AC0F7" wp14:editId="1C79A643">
            <wp:extent cx="858520" cy="23050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(góc đồng vị)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1EC2CB7" wp14:editId="5C7C09D2">
            <wp:extent cx="858520" cy="23050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(góc đồng vị)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Vì MN // BC nên ta có: </w:t>
      </w:r>
      <w:r w:rsidRPr="00D3637A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1D91B6FA" wp14:editId="7A255EB2">
            <wp:extent cx="1169035" cy="39751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( hệ quả của định lý Talet).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Vậy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6AED69E" wp14:editId="7C6C19ED">
            <wp:extent cx="135255" cy="16700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AMN </w:t>
      </w:r>
      <w:r w:rsidRPr="00D3637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A2B9195" wp14:editId="547CDDF7">
            <wp:extent cx="182880" cy="103505"/>
            <wp:effectExtent l="0" t="0" r="0" b="0"/>
            <wp:docPr id="44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D3637A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55C2897" wp14:editId="4B8E1D38">
            <wp:extent cx="135255" cy="16700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ABC.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u w:val="single"/>
          <w:lang w:val="sv-SE"/>
        </w:rPr>
      </w:pPr>
      <w:r w:rsidRPr="00D3637A">
        <w:rPr>
          <w:rFonts w:ascii="Times New Roman" w:hAnsi="Times New Roman" w:cs="Times New Roman"/>
          <w:sz w:val="26"/>
          <w:szCs w:val="26"/>
          <w:u w:val="single"/>
          <w:lang w:val="sv-SE"/>
        </w:rPr>
        <w:t xml:space="preserve">*Chú ý: </w:t>
      </w:r>
      <w:r w:rsidRPr="00D3637A">
        <w:rPr>
          <w:rFonts w:ascii="Times New Roman" w:hAnsi="Times New Roman" w:cs="Times New Roman"/>
          <w:sz w:val="26"/>
          <w:szCs w:val="26"/>
          <w:lang w:val="sv-SE"/>
        </w:rPr>
        <w:t>SGK/71</w:t>
      </w:r>
    </w:p>
    <w:tbl>
      <w:tblPr>
        <w:tblpPr w:leftFromText="180" w:rightFromText="180" w:vertAnchor="text" w:horzAnchor="margin" w:tblpXSpec="center" w:tblpY="18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723"/>
      </w:tblGrid>
      <w:tr w:rsidR="00D3637A" w:rsidRPr="00D3637A" w:rsidTr="00D3637A">
        <w:trPr>
          <w:trHeight w:val="5582"/>
        </w:trPr>
        <w:tc>
          <w:tcPr>
            <w:tcW w:w="8723" w:type="dxa"/>
            <w:tcBorders>
              <w:top w:val="nil"/>
              <w:left w:val="nil"/>
              <w:bottom w:val="nil"/>
              <w:right w:val="nil"/>
            </w:tcBorders>
          </w:tcPr>
          <w:p w:rsidR="00D3637A" w:rsidRPr="00D3637A" w:rsidRDefault="00D3637A" w:rsidP="00001EB4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anchor distT="0" distB="0" distL="114300" distR="114300" simplePos="0" relativeHeight="251670528" behindDoc="0" locked="0" layoutInCell="1" allowOverlap="1" wp14:anchorId="61D23AC0" wp14:editId="5924D4BB">
                  <wp:simplePos x="0" y="0"/>
                  <wp:positionH relativeFrom="column">
                    <wp:posOffset>373380</wp:posOffset>
                  </wp:positionH>
                  <wp:positionV relativeFrom="paragraph">
                    <wp:posOffset>183515</wp:posOffset>
                  </wp:positionV>
                  <wp:extent cx="1582420" cy="1017905"/>
                  <wp:effectExtent l="0" t="0" r="0" b="0"/>
                  <wp:wrapNone/>
                  <wp:docPr id="1742" name="Hình ảnh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2420" cy="1017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3637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3600" behindDoc="0" locked="0" layoutInCell="1" allowOverlap="1" wp14:anchorId="7501E2DF" wp14:editId="64697627">
                  <wp:simplePos x="0" y="0"/>
                  <wp:positionH relativeFrom="column">
                    <wp:posOffset>5314950</wp:posOffset>
                  </wp:positionH>
                  <wp:positionV relativeFrom="paragraph">
                    <wp:posOffset>183515</wp:posOffset>
                  </wp:positionV>
                  <wp:extent cx="800735" cy="1254125"/>
                  <wp:effectExtent l="0" t="0" r="0" b="0"/>
                  <wp:wrapNone/>
                  <wp:docPr id="1741" name="Hình ảnh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735" cy="1254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3637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2576" behindDoc="0" locked="0" layoutInCell="1" allowOverlap="1" wp14:anchorId="3CE69ACC" wp14:editId="75CD5BC6">
                  <wp:simplePos x="0" y="0"/>
                  <wp:positionH relativeFrom="column">
                    <wp:posOffset>3829050</wp:posOffset>
                  </wp:positionH>
                  <wp:positionV relativeFrom="paragraph">
                    <wp:posOffset>314325</wp:posOffset>
                  </wp:positionV>
                  <wp:extent cx="1245870" cy="702945"/>
                  <wp:effectExtent l="0" t="0" r="0" b="0"/>
                  <wp:wrapNone/>
                  <wp:docPr id="1740" name="Hình ảnh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870" cy="702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3637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1552" behindDoc="0" locked="0" layoutInCell="1" allowOverlap="1" wp14:anchorId="6246A8B3" wp14:editId="4BC2B8E9">
                  <wp:simplePos x="0" y="0"/>
                  <wp:positionH relativeFrom="column">
                    <wp:posOffset>2114550</wp:posOffset>
                  </wp:positionH>
                  <wp:positionV relativeFrom="paragraph">
                    <wp:posOffset>183515</wp:posOffset>
                  </wp:positionV>
                  <wp:extent cx="1294765" cy="805815"/>
                  <wp:effectExtent l="0" t="0" r="0" b="0"/>
                  <wp:wrapNone/>
                  <wp:docPr id="1739" name="Hình ảnh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4765" cy="805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363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nl-NL"/>
              </w:rPr>
              <w:t>Luyện tập</w:t>
            </w:r>
            <w:r w:rsidRPr="00D3637A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:  Tìm các cặp tam giác đồng dạng và cho biết tỉ số đồng dạng của chúng</w:t>
            </w:r>
          </w:p>
          <w:p w:rsidR="00D3637A" w:rsidRPr="00D3637A" w:rsidRDefault="00D3637A" w:rsidP="00001EB4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  <w:p w:rsidR="00D3637A" w:rsidRPr="00D3637A" w:rsidRDefault="00D3637A" w:rsidP="00001EB4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4624" behindDoc="0" locked="0" layoutInCell="1" allowOverlap="1" wp14:anchorId="083CB357" wp14:editId="1BB8CB47">
                  <wp:simplePos x="0" y="0"/>
                  <wp:positionH relativeFrom="column">
                    <wp:posOffset>2838450</wp:posOffset>
                  </wp:positionH>
                  <wp:positionV relativeFrom="paragraph">
                    <wp:posOffset>235585</wp:posOffset>
                  </wp:positionV>
                  <wp:extent cx="1387475" cy="618490"/>
                  <wp:effectExtent l="0" t="0" r="0" b="0"/>
                  <wp:wrapNone/>
                  <wp:docPr id="1738" name="Hình ảnh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7475" cy="618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3637A" w:rsidRPr="00D3637A" w:rsidRDefault="00D3637A" w:rsidP="00001EB4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D3637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5648" behindDoc="0" locked="0" layoutInCell="1" allowOverlap="1" wp14:anchorId="1B5B1EE3" wp14:editId="11BCB7DE">
                  <wp:simplePos x="0" y="0"/>
                  <wp:positionH relativeFrom="column">
                    <wp:posOffset>609600</wp:posOffset>
                  </wp:positionH>
                  <wp:positionV relativeFrom="paragraph">
                    <wp:posOffset>131445</wp:posOffset>
                  </wp:positionV>
                  <wp:extent cx="1771650" cy="844550"/>
                  <wp:effectExtent l="0" t="0" r="0" b="0"/>
                  <wp:wrapNone/>
                  <wp:docPr id="1737" name="Hình ảnh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3637A" w:rsidRPr="00D3637A" w:rsidRDefault="00D3637A" w:rsidP="00001EB4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  <w:p w:rsidR="00D3637A" w:rsidRPr="00D3637A" w:rsidRDefault="00D3637A" w:rsidP="00001EB4">
            <w:pPr>
              <w:spacing w:after="200" w:line="276" w:lineRule="auto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</w:p>
        </w:tc>
      </w:tr>
    </w:tbl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D3637A">
        <w:rPr>
          <w:rFonts w:ascii="Times New Roman" w:hAnsi="Times New Roman" w:cs="Times New Roman"/>
          <w:b/>
          <w:bCs/>
          <w:sz w:val="26"/>
          <w:szCs w:val="26"/>
        </w:rPr>
        <w:t>Sản</w:t>
      </w:r>
      <w:proofErr w:type="spellEnd"/>
      <w:r w:rsidRPr="00D3637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D3637A">
        <w:rPr>
          <w:rFonts w:ascii="Times New Roman" w:hAnsi="Times New Roman" w:cs="Times New Roman"/>
          <w:b/>
          <w:bCs/>
          <w:sz w:val="26"/>
          <w:szCs w:val="26"/>
        </w:rPr>
        <w:t>phẩm</w:t>
      </w:r>
      <w:proofErr w:type="spellEnd"/>
      <w:r w:rsidRPr="00D3637A">
        <w:rPr>
          <w:rFonts w:ascii="Times New Roman" w:hAnsi="Times New Roman" w:cs="Times New Roman"/>
          <w:sz w:val="26"/>
          <w:szCs w:val="26"/>
        </w:rPr>
        <w:t>: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</w:rPr>
      </w:pPr>
      <w:r w:rsidRPr="00D3637A">
        <w:rPr>
          <w:rFonts w:ascii="Times New Roman" w:hAnsi="Times New Roman" w:cs="Times New Roman"/>
          <w:sz w:val="26"/>
          <w:szCs w:val="26"/>
        </w:rPr>
        <w:t>∆</w:t>
      </w:r>
      <w:r w:rsidRPr="00D3637A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IKH  </w:t>
      </w:r>
      <w:r w:rsidRPr="00D3637A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0FE68B7B" wp14:editId="1A819A45">
            <wp:extent cx="198755" cy="119380"/>
            <wp:effectExtent l="0" t="0" r="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∆NMQ  (k = 1)</w:t>
      </w:r>
    </w:p>
    <w:p w:rsidR="00D3637A" w:rsidRPr="00D3637A" w:rsidRDefault="00D3637A" w:rsidP="00D3637A">
      <w:pPr>
        <w:spacing w:after="200" w:line="276" w:lineRule="auto"/>
        <w:rPr>
          <w:rFonts w:ascii="Times New Roman" w:eastAsia="Calibri" w:hAnsi="Times New Roman" w:cs="Times New Roman"/>
          <w:bCs/>
          <w:sz w:val="26"/>
          <w:szCs w:val="26"/>
          <w:lang w:val="nl-NL"/>
        </w:rPr>
      </w:pPr>
      <w:r w:rsidRPr="00D3637A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∆A’B’C’ </w:t>
      </w:r>
      <w:r w:rsidRPr="00D3637A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7907FF76" wp14:editId="42E04D20">
            <wp:extent cx="198755" cy="119380"/>
            <wp:effectExtent l="0" t="0" r="0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∆ABC (k = 3)</w:t>
      </w:r>
    </w:p>
    <w:p w:rsidR="00D3637A" w:rsidRPr="00D3637A" w:rsidRDefault="00D3637A" w:rsidP="00D3637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D3637A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∆A’B’C’</w:t>
      </w:r>
      <w:r w:rsidRPr="00D3637A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5E1D61B3" wp14:editId="283A0B83">
            <wp:extent cx="198755" cy="119380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∆DFE  (</w:t>
      </w:r>
      <w:r w:rsidRPr="00D3637A">
        <w:rPr>
          <w:rFonts w:ascii="Times New Roman" w:eastAsia="Calibri" w:hAnsi="Times New Roman" w:cs="Times New Roman"/>
          <w:bCs/>
          <w:noProof/>
          <w:position w:val="-24"/>
          <w:sz w:val="26"/>
          <w:szCs w:val="26"/>
        </w:rPr>
        <w:drawing>
          <wp:inline distT="0" distB="0" distL="0" distR="0" wp14:anchorId="55D86141" wp14:editId="6917CB16">
            <wp:extent cx="381635" cy="397510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)</w:t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</w:rPr>
      </w:pPr>
      <w:r w:rsidRPr="00D3637A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∆ABC </w:t>
      </w:r>
      <w:r w:rsidRPr="00D3637A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50D6E7FA" wp14:editId="5F8E4B9E">
            <wp:extent cx="198755" cy="119380"/>
            <wp:effectExtent l="0" t="0" r="0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∆DFE   (</w:t>
      </w:r>
      <w:r w:rsidRPr="00D3637A">
        <w:rPr>
          <w:rFonts w:ascii="Times New Roman" w:eastAsia="Calibri" w:hAnsi="Times New Roman" w:cs="Times New Roman"/>
          <w:bCs/>
          <w:noProof/>
          <w:position w:val="-24"/>
          <w:sz w:val="26"/>
          <w:szCs w:val="26"/>
        </w:rPr>
        <w:drawing>
          <wp:inline distT="0" distB="0" distL="0" distR="0" wp14:anchorId="70F7D884" wp14:editId="6F3A4446">
            <wp:extent cx="381635" cy="397510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)</w:t>
      </w:r>
    </w:p>
    <w:p w:rsidR="00D3637A" w:rsidRPr="00D3637A" w:rsidRDefault="00D3637A" w:rsidP="00D3637A">
      <w:pPr>
        <w:jc w:val="both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  <w:proofErr w:type="spellStart"/>
      <w:r w:rsidRPr="00D3637A">
        <w:rPr>
          <w:rFonts w:ascii="Times New Roman" w:eastAsia="Calibri" w:hAnsi="Times New Roman" w:cs="Times New Roman"/>
          <w:b/>
          <w:sz w:val="26"/>
          <w:szCs w:val="26"/>
          <w:u w:val="single"/>
        </w:rPr>
        <w:t>Bài</w:t>
      </w:r>
      <w:proofErr w:type="spellEnd"/>
      <w:r w:rsidRPr="00D3637A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 26/72 SGK: </w:t>
      </w:r>
    </w:p>
    <w:p w:rsidR="00D3637A" w:rsidRPr="00D3637A" w:rsidRDefault="00D3637A" w:rsidP="00D3637A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D3637A">
        <w:rPr>
          <w:rFonts w:ascii="Times New Roman" w:eastAsia="Calibri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74B87E61" wp14:editId="64D5434D">
            <wp:extent cx="2321560" cy="1327785"/>
            <wp:effectExtent l="0" t="0" r="0" b="0"/>
            <wp:docPr id="296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56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7A" w:rsidRPr="00D3637A" w:rsidRDefault="00D3637A" w:rsidP="00D3637A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D3637A">
        <w:rPr>
          <w:rFonts w:ascii="Times New Roman" w:eastAsia="Calibri" w:hAnsi="Times New Roman" w:cs="Times New Roman"/>
          <w:sz w:val="26"/>
          <w:szCs w:val="26"/>
        </w:rPr>
        <w:t xml:space="preserve">* </w:t>
      </w:r>
      <w:proofErr w:type="spellStart"/>
      <w:r w:rsidRPr="00D3637A">
        <w:rPr>
          <w:rFonts w:ascii="Times New Roman" w:eastAsia="Calibri" w:hAnsi="Times New Roman" w:cs="Times New Roman"/>
          <w:sz w:val="26"/>
          <w:szCs w:val="26"/>
        </w:rPr>
        <w:t>Cách</w:t>
      </w:r>
      <w:proofErr w:type="spellEnd"/>
      <w:r w:rsidRPr="00D3637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D3637A">
        <w:rPr>
          <w:rFonts w:ascii="Times New Roman" w:eastAsia="Calibri" w:hAnsi="Times New Roman" w:cs="Times New Roman"/>
          <w:sz w:val="26"/>
          <w:szCs w:val="26"/>
        </w:rPr>
        <w:t>dựng</w:t>
      </w:r>
      <w:proofErr w:type="spellEnd"/>
      <w:r w:rsidRPr="00D3637A">
        <w:rPr>
          <w:rFonts w:ascii="Times New Roman" w:eastAsia="Calibri" w:hAnsi="Times New Roman" w:cs="Times New Roman"/>
          <w:sz w:val="26"/>
          <w:szCs w:val="26"/>
        </w:rPr>
        <w:t xml:space="preserve"> :</w:t>
      </w:r>
      <w:proofErr w:type="gramEnd"/>
    </w:p>
    <w:p w:rsidR="00D3637A" w:rsidRPr="00D3637A" w:rsidRDefault="00D3637A" w:rsidP="00D3637A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D3637A">
        <w:rPr>
          <w:rFonts w:ascii="Times New Roman" w:eastAsia="Calibri" w:hAnsi="Times New Roman" w:cs="Times New Roman"/>
          <w:sz w:val="26"/>
          <w:szCs w:val="26"/>
        </w:rPr>
        <w:t>Trên</w:t>
      </w:r>
      <w:proofErr w:type="spellEnd"/>
      <w:r w:rsidRPr="00D3637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3637A">
        <w:rPr>
          <w:rFonts w:ascii="Times New Roman" w:eastAsia="Calibri" w:hAnsi="Times New Roman" w:cs="Times New Roman"/>
          <w:sz w:val="26"/>
          <w:szCs w:val="26"/>
        </w:rPr>
        <w:t>cạnh</w:t>
      </w:r>
      <w:proofErr w:type="spellEnd"/>
      <w:r w:rsidRPr="00D3637A">
        <w:rPr>
          <w:rFonts w:ascii="Times New Roman" w:eastAsia="Calibri" w:hAnsi="Times New Roman" w:cs="Times New Roman"/>
          <w:sz w:val="26"/>
          <w:szCs w:val="26"/>
        </w:rPr>
        <w:t xml:space="preserve"> AB </w:t>
      </w:r>
      <w:proofErr w:type="spellStart"/>
      <w:r w:rsidRPr="00D3637A">
        <w:rPr>
          <w:rFonts w:ascii="Times New Roman" w:eastAsia="Calibri" w:hAnsi="Times New Roman" w:cs="Times New Roman"/>
          <w:sz w:val="26"/>
          <w:szCs w:val="26"/>
        </w:rPr>
        <w:t>lấy</w:t>
      </w:r>
      <w:proofErr w:type="spellEnd"/>
      <w:r w:rsidRPr="00D3637A">
        <w:rPr>
          <w:rFonts w:ascii="Times New Roman" w:eastAsia="Calibri" w:hAnsi="Times New Roman" w:cs="Times New Roman"/>
          <w:sz w:val="26"/>
          <w:szCs w:val="26"/>
        </w:rPr>
        <w:t xml:space="preserve"> AM =</w:t>
      </w:r>
      <w:r w:rsidRPr="00D3637A">
        <w:rPr>
          <w:rFonts w:ascii="Times New Roman" w:eastAsia="Calibri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6483C8BF" wp14:editId="2EB9372E">
            <wp:extent cx="151130" cy="389890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eastAsia="Calibri" w:hAnsi="Times New Roman" w:cs="Times New Roman"/>
          <w:sz w:val="26"/>
          <w:szCs w:val="26"/>
        </w:rPr>
        <w:t>AB</w:t>
      </w:r>
    </w:p>
    <w:p w:rsidR="00D3637A" w:rsidRPr="00D3637A" w:rsidRDefault="00D3637A" w:rsidP="00D3637A">
      <w:pPr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>Từ M kẻ MN//BC (N</w:t>
      </w:r>
      <w:r w:rsidRPr="00D3637A">
        <w:rPr>
          <w:rFonts w:ascii="Times New Roman" w:eastAsia="Calibri" w:hAnsi="Times New Roman" w:cs="Times New Roman"/>
          <w:sz w:val="26"/>
          <w:szCs w:val="26"/>
        </w:rPr>
        <w:sym w:font="Symbol" w:char="F0CE"/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>AC)</w:t>
      </w:r>
    </w:p>
    <w:p w:rsidR="00D3637A" w:rsidRPr="00D3637A" w:rsidRDefault="00D3637A" w:rsidP="00D3637A">
      <w:pPr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Dựng </w:t>
      </w:r>
      <w:r w:rsidRPr="00D3637A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’B’C’= </w:t>
      </w:r>
      <w:r w:rsidRPr="00D3637A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>AMN (trường hợp c.c.c)</w:t>
      </w:r>
    </w:p>
    <w:p w:rsidR="00D3637A" w:rsidRPr="00D3637A" w:rsidRDefault="00D3637A" w:rsidP="00D3637A">
      <w:pPr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>*Chứng minh :</w:t>
      </w:r>
    </w:p>
    <w:p w:rsidR="00D3637A" w:rsidRPr="00D3637A" w:rsidRDefault="00D3637A" w:rsidP="00D3637A">
      <w:pPr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>Vì MN // BC(định lý tam giác đồng dạng)</w:t>
      </w:r>
    </w:p>
    <w:p w:rsidR="00D3637A" w:rsidRPr="00D3637A" w:rsidRDefault="00D3637A" w:rsidP="00D3637A">
      <w:pPr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Ta có : </w:t>
      </w:r>
      <w:r w:rsidRPr="00D3637A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MN </w:t>
      </w:r>
      <w:r w:rsidRPr="00D3637A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1286B9DA" wp14:editId="5594A760">
            <wp:extent cx="182880" cy="103505"/>
            <wp:effectExtent l="0" t="0" r="0" b="0"/>
            <wp:docPr id="298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Pr="00D3637A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BC theo tỉ số k = </w:t>
      </w:r>
      <w:r w:rsidRPr="00D3637A">
        <w:rPr>
          <w:rFonts w:ascii="Times New Roman" w:eastAsia="Calibri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42E5FD25" wp14:editId="0C2D442B">
            <wp:extent cx="151130" cy="389890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</w:p>
    <w:p w:rsidR="00D3637A" w:rsidRPr="00D3637A" w:rsidRDefault="00D3637A" w:rsidP="00D3637A">
      <w:pPr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Có </w:t>
      </w:r>
      <w:r w:rsidRPr="00D3637A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’B’C’ = </w:t>
      </w:r>
      <w:r w:rsidRPr="00D3637A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MN (cách dựng) </w:t>
      </w:r>
    </w:p>
    <w:p w:rsidR="00D3637A" w:rsidRPr="00D3637A" w:rsidRDefault="00D3637A" w:rsidP="00D3637A">
      <w:pPr>
        <w:spacing w:after="200" w:line="276" w:lineRule="auto"/>
        <w:rPr>
          <w:rFonts w:ascii="Times New Roman" w:eastAsia="Calibri" w:hAnsi="Times New Roman" w:cs="Times New Roman"/>
          <w:bCs/>
          <w:sz w:val="26"/>
          <w:szCs w:val="26"/>
          <w:lang w:val="nl-NL"/>
        </w:rPr>
      </w:pPr>
      <w:r w:rsidRPr="00D3637A">
        <w:rPr>
          <w:rFonts w:ascii="Times New Roman" w:eastAsia="Calibri" w:hAnsi="Times New Roman" w:cs="Times New Roman"/>
          <w:sz w:val="26"/>
          <w:szCs w:val="26"/>
        </w:rPr>
        <w:lastRenderedPageBreak/>
        <w:sym w:font="Symbol" w:char="F0DE"/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Pr="00D3637A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’B’C’ </w:t>
      </w:r>
      <w:r w:rsidRPr="00D3637A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3F9CE34A" wp14:editId="00C8542B">
            <wp:extent cx="182880" cy="103505"/>
            <wp:effectExtent l="0" t="0" r="0" b="0"/>
            <wp:docPr id="300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Pr="00D3637A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D3637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BC theo tỉ số k = </w:t>
      </w:r>
      <w:r w:rsidRPr="00D3637A">
        <w:rPr>
          <w:rFonts w:ascii="Times New Roman" w:eastAsia="Calibri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2051B7A3" wp14:editId="79FE9CAA">
            <wp:extent cx="151130" cy="389890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37A" w:rsidRPr="00D3637A" w:rsidRDefault="00D3637A" w:rsidP="00D3637A">
      <w:pPr>
        <w:rPr>
          <w:rFonts w:ascii="Times New Roman" w:hAnsi="Times New Roman" w:cs="Times New Roman"/>
          <w:sz w:val="26"/>
          <w:szCs w:val="26"/>
          <w:lang w:val="sv-SE"/>
        </w:rPr>
      </w:pPr>
    </w:p>
    <w:p w:rsidR="00D3637A" w:rsidRPr="00D3637A" w:rsidRDefault="00D3637A" w:rsidP="00D3637A">
      <w:pPr>
        <w:rPr>
          <w:rFonts w:ascii="Times New Roman" w:hAnsi="Times New Roman" w:cs="Times New Roman"/>
          <w:b/>
          <w:sz w:val="26"/>
          <w:szCs w:val="26"/>
          <w:lang w:val="sv-SE"/>
        </w:rPr>
      </w:pPr>
    </w:p>
    <w:p w:rsidR="00D3637A" w:rsidRPr="00D3637A" w:rsidRDefault="00D3637A" w:rsidP="00D3637A">
      <w:pPr>
        <w:jc w:val="both"/>
        <w:rPr>
          <w:rFonts w:ascii="Times New Roman" w:hAnsi="Times New Roman" w:cs="Times New Roman"/>
          <w:b/>
          <w:color w:val="002060"/>
          <w:sz w:val="26"/>
          <w:szCs w:val="26"/>
          <w:lang w:val="nl-NL"/>
        </w:rPr>
      </w:pPr>
    </w:p>
    <w:tbl>
      <w:tblPr>
        <w:tblW w:w="4994" w:type="pct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9"/>
      </w:tblGrid>
      <w:tr w:rsidR="00D3637A" w:rsidRPr="00D3637A" w:rsidTr="00D3637A">
        <w:trPr>
          <w:trHeight w:val="29856"/>
        </w:trPr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3637A" w:rsidRPr="00D3637A" w:rsidRDefault="00D3637A" w:rsidP="00D3637A">
            <w:pPr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</w:p>
        </w:tc>
      </w:tr>
    </w:tbl>
    <w:p w:rsidR="00D3637A" w:rsidRPr="00D3637A" w:rsidRDefault="00D3637A" w:rsidP="001A6652">
      <w:pPr>
        <w:rPr>
          <w:rFonts w:ascii="Times New Roman" w:hAnsi="Times New Roman" w:cs="Times New Roman"/>
          <w:sz w:val="26"/>
          <w:szCs w:val="26"/>
        </w:rPr>
      </w:pPr>
    </w:p>
    <w:sectPr w:rsidR="00D3637A" w:rsidRPr="00D3637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652"/>
    <w:rsid w:val="0002045B"/>
    <w:rsid w:val="001A6652"/>
    <w:rsid w:val="00513B31"/>
    <w:rsid w:val="00AF1920"/>
    <w:rsid w:val="00D17998"/>
    <w:rsid w:val="00D363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CF6D0FC-6EF5-49FE-AB02-0CB8EAFA43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">
    <w:name w:val="2"/>
    <w:rsid w:val="001A665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7.wmf"/><Relationship Id="rId63" Type="http://schemas.openxmlformats.org/officeDocument/2006/relationships/image" Target="media/image33.wmf"/><Relationship Id="rId68" Type="http://schemas.openxmlformats.org/officeDocument/2006/relationships/image" Target="media/image38.emf"/><Relationship Id="rId16" Type="http://schemas.openxmlformats.org/officeDocument/2006/relationships/image" Target="media/image6.wmf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8" Type="http://schemas.openxmlformats.org/officeDocument/2006/relationships/image" Target="media/image28.wmf"/><Relationship Id="rId66" Type="http://schemas.openxmlformats.org/officeDocument/2006/relationships/image" Target="media/image36.wmf"/><Relationship Id="rId74" Type="http://schemas.openxmlformats.org/officeDocument/2006/relationships/image" Target="media/image44.wmf"/><Relationship Id="rId79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31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4.bin"/><Relationship Id="rId48" Type="http://schemas.openxmlformats.org/officeDocument/2006/relationships/image" Target="media/image18.emf"/><Relationship Id="rId56" Type="http://schemas.openxmlformats.org/officeDocument/2006/relationships/image" Target="media/image26.emf"/><Relationship Id="rId64" Type="http://schemas.openxmlformats.org/officeDocument/2006/relationships/image" Target="media/image34.wmf"/><Relationship Id="rId69" Type="http://schemas.openxmlformats.org/officeDocument/2006/relationships/image" Target="media/image39.emf"/><Relationship Id="rId77" Type="http://schemas.openxmlformats.org/officeDocument/2006/relationships/image" Target="media/image47.wmf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image" Target="media/image42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59" Type="http://schemas.openxmlformats.org/officeDocument/2006/relationships/image" Target="media/image29.wmf"/><Relationship Id="rId67" Type="http://schemas.openxmlformats.org/officeDocument/2006/relationships/image" Target="media/image37.emf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4.wmf"/><Relationship Id="rId62" Type="http://schemas.openxmlformats.org/officeDocument/2006/relationships/image" Target="media/image32.emf"/><Relationship Id="rId70" Type="http://schemas.openxmlformats.org/officeDocument/2006/relationships/image" Target="media/image40.emf"/><Relationship Id="rId75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9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5.bin"/><Relationship Id="rId52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image" Target="media/image35.wmf"/><Relationship Id="rId73" Type="http://schemas.openxmlformats.org/officeDocument/2006/relationships/image" Target="media/image43.png"/><Relationship Id="rId7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image" Target="media/image25.wmf"/><Relationship Id="rId76" Type="http://schemas.openxmlformats.org/officeDocument/2006/relationships/image" Target="media/image46.emf"/><Relationship Id="rId7" Type="http://schemas.openxmlformats.org/officeDocument/2006/relationships/oleObject" Target="embeddings/oleObject2.bin"/><Relationship Id="rId71" Type="http://schemas.openxmlformats.org/officeDocument/2006/relationships/image" Target="media/image41.emf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846</Words>
  <Characters>482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Quân</dc:creator>
  <cp:keywords/>
  <dc:description/>
  <cp:lastModifiedBy>Windows User</cp:lastModifiedBy>
  <cp:revision>2</cp:revision>
  <dcterms:created xsi:type="dcterms:W3CDTF">2022-03-06T14:13:00Z</dcterms:created>
  <dcterms:modified xsi:type="dcterms:W3CDTF">2022-03-06T14:13:00Z</dcterms:modified>
</cp:coreProperties>
</file>